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478" r:id="rId2"/>
    <p:sldId id="477" r:id="rId3"/>
    <p:sldId id="441" r:id="rId4"/>
    <p:sldId id="451" r:id="rId5"/>
    <p:sldId id="481" r:id="rId6"/>
    <p:sldId id="482" r:id="rId7"/>
    <p:sldId id="483" r:id="rId8"/>
    <p:sldId id="429" r:id="rId9"/>
    <p:sldId id="480" r:id="rId1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991">
          <p15:clr>
            <a:srgbClr val="A4A3A4"/>
          </p15:clr>
        </p15:guide>
        <p15:guide id="2" pos="288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5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00"/>
    <a:srgbClr val="FFFF00"/>
    <a:srgbClr val="CCFF33"/>
    <a:srgbClr val="CC00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7"/>
    <p:restoredTop sz="94726"/>
  </p:normalViewPr>
  <p:slideViewPr>
    <p:cSldViewPr snapToGrid="0">
      <p:cViewPr varScale="1">
        <p:scale>
          <a:sx n="120" d="100"/>
          <a:sy n="120" d="100"/>
        </p:scale>
        <p:origin x="1640" y="184"/>
      </p:cViewPr>
      <p:guideLst>
        <p:guide orient="horz" pos="3991"/>
        <p:guide pos="288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2" d="100"/>
          <a:sy n="52" d="100"/>
        </p:scale>
        <p:origin x="-1848" y="-108"/>
      </p:cViewPr>
      <p:guideLst>
        <p:guide orient="horz" pos="3025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fld id="{E048BA44-A310-0244-B11A-975194B130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57646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fld id="{188038F4-A161-ED4C-8BFF-2447B7402D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21086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0F96922-AE53-404D-9D5B-651CDEB57363}" type="slidenum">
              <a:rPr lang="en-US" sz="1300"/>
              <a:pPr eaLnBrk="1" hangingPunct="1"/>
              <a:t>1</a:t>
            </a:fld>
            <a:endParaRPr lang="en-US" sz="130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D93565A-5B16-B841-A76C-7B188482E87A}" type="slidenum">
              <a:rPr lang="en-US" sz="1300"/>
              <a:pPr eaLnBrk="1" hangingPunct="1"/>
              <a:t>2</a:t>
            </a:fld>
            <a:endParaRPr lang="en-US" sz="1300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0659C93-A074-9E40-BB33-576B3164B7D3}" type="slidenum">
              <a:rPr lang="en-US" sz="1300"/>
              <a:pPr eaLnBrk="1" hangingPunct="1"/>
              <a:t>3</a:t>
            </a:fld>
            <a:endParaRPr lang="en-US" sz="1300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C79572A-0098-5C4E-B893-B6B50A4EDEF2}" type="slidenum">
              <a:rPr lang="en-US" sz="1300"/>
              <a:pPr eaLnBrk="1" hangingPunct="1"/>
              <a:t>4</a:t>
            </a:fld>
            <a:endParaRPr lang="en-US" sz="1300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>
            <a:extLst>
              <a:ext uri="{FF2B5EF4-FFF2-40B4-BE49-F238E27FC236}">
                <a16:creationId xmlns:a16="http://schemas.microsoft.com/office/drawing/2014/main" id="{9549F6BA-DCEA-5D4D-B00E-37DA1F9726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9C68F25-ED9F-C642-9F07-C5FD47183DE5}" type="slidenum">
              <a:rPr lang="en-US" altLang="en-US" sz="1300"/>
              <a:pPr eaLnBrk="1" hangingPunct="1"/>
              <a:t>7</a:t>
            </a:fld>
            <a:endParaRPr lang="en-US" altLang="en-US" sz="1300"/>
          </a:p>
        </p:txBody>
      </p:sp>
      <p:sp>
        <p:nvSpPr>
          <p:cNvPr id="65538" name="Rectangle 2">
            <a:extLst>
              <a:ext uri="{FF2B5EF4-FFF2-40B4-BE49-F238E27FC236}">
                <a16:creationId xmlns:a16="http://schemas.microsoft.com/office/drawing/2014/main" id="{D5742EF4-8762-DB4A-B568-77C15B4A99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026DA812-BC51-9E46-9ACE-DB7CE655A3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043646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>
            <a:extLst>
              <a:ext uri="{FF2B5EF4-FFF2-40B4-BE49-F238E27FC236}">
                <a16:creationId xmlns:a16="http://schemas.microsoft.com/office/drawing/2014/main" id="{9549F6BA-DCEA-5D4D-B00E-37DA1F9726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9C68F25-ED9F-C642-9F07-C5FD47183DE5}" type="slidenum">
              <a:rPr lang="en-US" altLang="en-US" sz="1300"/>
              <a:pPr eaLnBrk="1" hangingPunct="1"/>
              <a:t>8</a:t>
            </a:fld>
            <a:endParaRPr lang="en-US" altLang="en-US" sz="1300"/>
          </a:p>
        </p:txBody>
      </p:sp>
      <p:sp>
        <p:nvSpPr>
          <p:cNvPr id="65538" name="Rectangle 2">
            <a:extLst>
              <a:ext uri="{FF2B5EF4-FFF2-40B4-BE49-F238E27FC236}">
                <a16:creationId xmlns:a16="http://schemas.microsoft.com/office/drawing/2014/main" id="{D5742EF4-8762-DB4A-B568-77C15B4A99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026DA812-BC51-9E46-9ACE-DB7CE655A3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115DB779-BE20-E249-9942-F6015A5223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3069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A1F61578-2B19-034C-946B-F3FCB43CF2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2593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A1202684-1B86-AC4C-BF0B-2EC10932BD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5340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255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071B410E-527E-5F4B-8AE5-717FA7D3AB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8311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8147BCF7-7B43-C948-BA56-07BBBECFF4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4421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C99BF6BD-0A56-504E-82D1-A87E29E33C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4979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48C36381-A790-5C48-9D20-6FB9F59F16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222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52B7DFFB-5AB3-B146-BF81-34A3DE9DD3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30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B887199A-B7E9-AE47-ADDD-128F1715A5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3595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1EC4F042-87D3-4C46-8280-8D13FA79A4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910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97C9461D-E348-3640-BE33-0DEEDA8ADF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9699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DC1BC0B9-0887-664C-B16E-8ADF200229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0178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39975" y="6400800"/>
            <a:ext cx="47355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997B4306-7CC9-7445-99A0-04785647C7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5BF27E71-4280-0446-BB06-11869DCAFBF2}" type="slidenum">
              <a:rPr lang="en-US" sz="1000"/>
              <a:pPr eaLnBrk="1" hangingPunct="1"/>
              <a:t>1</a:t>
            </a:fld>
            <a:endParaRPr lang="en-US" sz="100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76400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Molecular Dynamics </a:t>
            </a: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ime Correlation Functions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886200"/>
            <a:ext cx="8458200" cy="17526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Yuan P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53D7FAA-FF3E-0A19-C077-7C8A2C912E61}"/>
              </a:ext>
            </a:extLst>
          </p:cNvPr>
          <p:cNvSpPr txBox="1"/>
          <p:nvPr/>
        </p:nvSpPr>
        <p:spPr>
          <a:xfrm>
            <a:off x="5071730" y="6521420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redits to Dane Morgan’s lectures</a:t>
            </a:r>
          </a:p>
        </p:txBody>
      </p:sp>
    </p:spTree>
    <p:extLst>
      <p:ext uri="{BB962C8B-B14F-4D97-AF65-F5344CB8AC3E}">
        <p14:creationId xmlns:p14="http://schemas.microsoft.com/office/powerpoint/2010/main" val="13145583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A170213B-66D7-0145-973A-3DC860BE2969}" type="slidenum">
              <a:rPr lang="en-US" sz="1000"/>
              <a:pPr eaLnBrk="1" hangingPunct="1"/>
              <a:t>2</a:t>
            </a:fld>
            <a:endParaRPr lang="en-US" sz="100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Outline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Time correlation functions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What thermodynamic averages mean in time correlation functions</a:t>
            </a:r>
          </a:p>
        </p:txBody>
      </p:sp>
    </p:spTree>
    <p:extLst>
      <p:ext uri="{BB962C8B-B14F-4D97-AF65-F5344CB8AC3E}">
        <p14:creationId xmlns:p14="http://schemas.microsoft.com/office/powerpoint/2010/main" val="39895491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31CC76A3-73A1-C945-80C9-8C678991CD4B}" type="slidenum">
              <a:rPr lang="en-US" sz="1000"/>
              <a:pPr eaLnBrk="1" hangingPunct="1"/>
              <a:t>3</a:t>
            </a:fld>
            <a:endParaRPr lang="en-US" sz="100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ime Correlation Function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55000" cy="4525963"/>
          </a:xfrm>
        </p:spPr>
        <p:txBody>
          <a:bodyPr/>
          <a:lstStyle/>
          <a:p>
            <a:pPr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The time correlation function is the thermodynamic average (over the statistical ensemble of states) of a product of two quantities at different times</a:t>
            </a:r>
          </a:p>
          <a:p>
            <a:pPr eaLnBrk="1" hangingPunct="1"/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None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Their time integrals are often related to </a:t>
            </a:r>
            <a:r>
              <a:rPr lang="en-US" sz="2000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transport coefficients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, their Fourier transformed time integrals related to </a:t>
            </a:r>
            <a:r>
              <a:rPr lang="en-US" sz="2000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spectra</a:t>
            </a:r>
          </a:p>
          <a:p>
            <a:pPr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For transport coefficients, there is an associated Einstein relation that also give the coefficient</a:t>
            </a:r>
          </a:p>
          <a:p>
            <a:pPr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Example: the diffusion constant D for atom </a:t>
            </a:r>
            <a:r>
              <a:rPr lang="en-US" sz="2000" dirty="0" err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.</a:t>
            </a:r>
          </a:p>
        </p:txBody>
      </p:sp>
      <p:graphicFrame>
        <p:nvGraphicFramePr>
          <p:cNvPr id="368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313199"/>
              </p:ext>
            </p:extLst>
          </p:nvPr>
        </p:nvGraphicFramePr>
        <p:xfrm>
          <a:off x="957263" y="5451475"/>
          <a:ext cx="280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800" imgH="469900" progId="Equation.3">
                  <p:embed/>
                </p:oleObj>
              </mc:Choice>
              <mc:Fallback>
                <p:oleObj name="Equation" r:id="rId3" imgW="14478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5451475"/>
                        <a:ext cx="2806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178680"/>
              </p:ext>
            </p:extLst>
          </p:nvPr>
        </p:nvGraphicFramePr>
        <p:xfrm>
          <a:off x="4337050" y="5507038"/>
          <a:ext cx="40655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500" imgH="431800" progId="Equation.3">
                  <p:embed/>
                </p:oleObj>
              </mc:Choice>
              <mc:Fallback>
                <p:oleObj name="Equation" r:id="rId5" imgW="20955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5507038"/>
                        <a:ext cx="406558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917575" y="5191125"/>
            <a:ext cx="320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From time correlation function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5041900" y="5207000"/>
            <a:ext cx="2406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From Einstein relation</a:t>
            </a:r>
          </a:p>
        </p:txBody>
      </p:sp>
      <p:graphicFrame>
        <p:nvGraphicFramePr>
          <p:cNvPr id="368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160636"/>
              </p:ext>
            </p:extLst>
          </p:nvPr>
        </p:nvGraphicFramePr>
        <p:xfrm>
          <a:off x="852488" y="2522538"/>
          <a:ext cx="78978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60800" imgH="317500" progId="Equation.3">
                  <p:embed/>
                </p:oleObj>
              </mc:Choice>
              <mc:Fallback>
                <p:oleObj name="Equation" r:id="rId7" imgW="3860800" imgH="317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522538"/>
                        <a:ext cx="78978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7A58F142-C483-C24C-AA8B-BF80C15BED02}" type="slidenum">
              <a:rPr lang="en-US" sz="1000"/>
              <a:pPr eaLnBrk="1" hangingPunct="1"/>
              <a:t>4</a:t>
            </a:fld>
            <a:endParaRPr lang="en-US" sz="100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Time Correlation Function: Velocity-Velocity and Diffusion Constant</a:t>
            </a:r>
          </a:p>
        </p:txBody>
      </p:sp>
      <p:pic>
        <p:nvPicPr>
          <p:cNvPr id="38916" name="Picture 4" descr="scan00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72" t="16512" r="28183" b="18059"/>
          <a:stretch>
            <a:fillRect/>
          </a:stretch>
        </p:blipFill>
        <p:spPr bwMode="auto">
          <a:xfrm>
            <a:off x="506413" y="1166813"/>
            <a:ext cx="4422775" cy="380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4117975" y="4967288"/>
            <a:ext cx="16033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/>
              <a:t>Leach fig 7.10 p.377 </a:t>
            </a:r>
          </a:p>
        </p:txBody>
      </p:sp>
      <p:graphicFrame>
        <p:nvGraphicFramePr>
          <p:cNvPr id="389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629798"/>
              </p:ext>
            </p:extLst>
          </p:nvPr>
        </p:nvGraphicFramePr>
        <p:xfrm>
          <a:off x="3789363" y="1484313"/>
          <a:ext cx="4956175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300" imgH="1193800" progId="Equation.3">
                  <p:embed/>
                </p:oleObj>
              </mc:Choice>
              <mc:Fallback>
                <p:oleObj name="Equation" r:id="rId4" imgW="3670300" imgH="1193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1484313"/>
                        <a:ext cx="4956175" cy="161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3768725" y="3182938"/>
            <a:ext cx="4811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D</a:t>
            </a:r>
            <a:r>
              <a:rPr lang="en-US" baseline="-25000"/>
              <a:t>0.863</a:t>
            </a:r>
            <a:r>
              <a:rPr lang="en-US"/>
              <a:t> / D</a:t>
            </a:r>
            <a:r>
              <a:rPr lang="en-US" baseline="-25000"/>
              <a:t>1.396</a:t>
            </a:r>
            <a:r>
              <a:rPr lang="en-US">
                <a:cs typeface="Arial" charset="0"/>
              </a:rPr>
              <a:t>≈ 2 assuming &lt;v</a:t>
            </a:r>
            <a:r>
              <a:rPr lang="en-US" baseline="30000">
                <a:cs typeface="Arial" charset="0"/>
              </a:rPr>
              <a:t>2</a:t>
            </a:r>
            <a:r>
              <a:rPr lang="en-US">
                <a:cs typeface="Arial" charset="0"/>
              </a:rPr>
              <a:t>&gt; are equal</a:t>
            </a:r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663575" y="5516563"/>
            <a:ext cx="4373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What does the negative value mean?</a:t>
            </a:r>
            <a:endParaRPr lang="en-US">
              <a:cs typeface="Arial" charset="0"/>
            </a:endParaRP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288925" y="1077913"/>
            <a:ext cx="2414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Lennard-Jones fluid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2A0DBF-B68A-D241-AADC-40E20F797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veraging is Done in Time Correlation Function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88FB419-A6E3-DB49-8D84-4147541DB4A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62125"/>
                <a:ext cx="8229600" cy="4525963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dirty="0"/>
                  <a:t>This gets very confusing.  There are at least 3 types of averaging.  Here they are in order of increasing confusion they induce.  To be concrete let’s take the velocity-velocity correlation function for diffusion for atom </a:t>
                </a:r>
                <a:r>
                  <a:rPr lang="en-US" dirty="0" err="1"/>
                  <a:t>i</a:t>
                </a:r>
                <a:r>
                  <a:rPr lang="en-US" dirty="0"/>
                  <a:t> of a multicomponent syste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d>
                      <m:dPr>
                        <m:begChr m:val="⟨"/>
                        <m:endChr m:val="⟩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limLoc m:val="subSup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e>
                        </m:nary>
                      </m:e>
                    </m:d>
                  </m:oMath>
                </a14:m>
                <a:r>
                  <a:rPr lang="en-US" dirty="0"/>
                  <a:t>. Note that each average can be taken independently and all combined. This seems technical but is actually conceptual and needed to even understand the input parameters to LAMMPS.</a:t>
                </a:r>
              </a:p>
              <a:p>
                <a:r>
                  <a:rPr lang="en-US" dirty="0"/>
                  <a:t>First note that we cannot run to infinite time to so we must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d>
                      <m:dPr>
                        <m:begChr m:val="⟨"/>
                        <m:endChr m:val="⟩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limLoc m:val="subSup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e>
                        </m:nary>
                      </m:e>
                    </m:d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→∞</m:t>
                                </m:r>
                              </m:e>
                            </m:d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</m:d>
                      </m:e>
                    </m:func>
                  </m:oMath>
                </a14:m>
                <a:r>
                  <a:rPr lang="en-US" dirty="0"/>
                  <a:t>. Ideally simulations choose a large enoug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so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</m:d>
                  </m:oMath>
                </a14:m>
                <a:r>
                  <a:rPr lang="en-US" dirty="0"/>
                  <a:t> is converged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88FB419-A6E3-DB49-8D84-4147541DB4A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62125"/>
                <a:ext cx="8229600" cy="4525963"/>
              </a:xfrm>
              <a:blipFill>
                <a:blip r:embed="rId3"/>
                <a:stretch>
                  <a:fillRect l="-3241" t="-838" r="-1698" b="-5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E97171-239B-C54B-A1FE-EBE4E4CF0A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8147BCF7-7B43-C948-BA56-07BBBECFF4C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49214A9F-461A-2F4A-ACC9-20A79ECC2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772154"/>
              </p:ext>
            </p:extLst>
          </p:nvPr>
        </p:nvGraphicFramePr>
        <p:xfrm>
          <a:off x="623094" y="1001713"/>
          <a:ext cx="78978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60800" imgH="317500" progId="Equation.3">
                  <p:embed/>
                </p:oleObj>
              </mc:Choice>
              <mc:Fallback>
                <p:oleObj name="Equation" r:id="rId4" imgW="3860800" imgH="317500" progId="Equation.3">
                  <p:embed/>
                  <p:pic>
                    <p:nvPicPr>
                      <p:cNvPr id="368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4" y="1001713"/>
                        <a:ext cx="78978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6337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2A0DBF-B68A-D241-AADC-40E20F797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veraging is Done in Time Correlation Function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88FB419-A6E3-DB49-8D84-4147541DB4A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15462" y="1600200"/>
                <a:ext cx="8229600" cy="4525963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US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/>
                  <a:t>Spatial or atom average. We might average over all atoms of type of atom </a:t>
                </a:r>
                <a:r>
                  <a:rPr lang="en-US" dirty="0" err="1"/>
                  <a:t>i</a:t>
                </a:r>
                <a:r>
                  <a:rPr lang="en-US" dirty="0"/>
                  <a:t>, call it I, to get the best possible statistics to estimate the diffusion coefficient of atoms of type I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den>
                    </m:f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𝜖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sub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sup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nary>
                                  <m:naryPr>
                                    <m:limLoc m:val="subSu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d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𝑑𝑡</m:t>
                                    </m:r>
                                  </m:e>
                                </m:nary>
                              </m:e>
                            </m:d>
                          </m:e>
                        </m:d>
                      </m:e>
                    </m:nary>
                  </m:oMath>
                </a14:m>
                <a:endParaRPr lang="en-US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/>
                  <a:t>Multiple (time) origins average: If the system is in equilibrium it is time translation invariant. Therefore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limLoc m:val="subSup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e>
                        </m:nary>
                      </m:e>
                    </m:d>
                  </m:oMath>
                </a14:m>
                <a:r>
                  <a:rPr lang="en-US" dirty="0"/>
                  <a:t> should be the same for any orig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. One can therefore average over these origins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𝑟𝑖𝑔𝑖𝑛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p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nary>
                                  <m:naryPr>
                                    <m:limLoc m:val="subSu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𝑑𝑡</m:t>
                                    </m:r>
                                  </m:e>
                                </m:nary>
                              </m:e>
                            </m:d>
                          </m:e>
                        </m:d>
                      </m:e>
                    </m:nary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88FB419-A6E3-DB49-8D84-4147541DB4A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5462" y="1600200"/>
                <a:ext cx="8229600" cy="4525963"/>
              </a:xfrm>
              <a:blipFill>
                <a:blip r:embed="rId2"/>
                <a:stretch>
                  <a:fillRect l="-924" r="-1541" b="-240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E97171-239B-C54B-A1FE-EBE4E4CF0A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8147BCF7-7B43-C948-BA56-07BBBECFF4C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908C53E-9DE6-3D47-A475-481C017CA738}"/>
                  </a:ext>
                </a:extLst>
              </p:cNvPr>
              <p:cNvSpPr txBox="1"/>
              <p:nvPr/>
            </p:nvSpPr>
            <p:spPr>
              <a:xfrm>
                <a:off x="2178269" y="1083707"/>
                <a:ext cx="4587764" cy="8749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begChr m:val="⟨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subSup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908C53E-9DE6-3D47-A475-481C017CA7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8269" y="1083707"/>
                <a:ext cx="4587764" cy="874920"/>
              </a:xfrm>
              <a:prstGeom prst="rect">
                <a:avLst/>
              </a:prstGeom>
              <a:blipFill>
                <a:blip r:embed="rId3"/>
                <a:stretch>
                  <a:fillRect t="-132857" b="-2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4409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5">
            <a:extLst>
              <a:ext uri="{FF2B5EF4-FFF2-40B4-BE49-F238E27FC236}">
                <a16:creationId xmlns:a16="http://schemas.microsoft.com/office/drawing/2014/main" id="{1B365827-E0DD-5340-97B8-665D15ABD9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000"/>
          </a:p>
          <a:p>
            <a:pPr eaLnBrk="1" hangingPunct="1"/>
            <a:fld id="{B3FAE778-88CC-3E46-943C-B719D1D3D79B}" type="slidenum">
              <a:rPr lang="en-US" altLang="en-US" sz="1000"/>
              <a:pPr eaLnBrk="1" hangingPunct="1"/>
              <a:t>7</a:t>
            </a:fld>
            <a:endParaRPr lang="en-US" altLang="en-US" sz="1000"/>
          </a:p>
        </p:txBody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B83E0954-0ED0-4242-9746-5AAA039C24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What Averaging is Done in Time Correlation Functions?</a:t>
            </a:r>
            <a:endParaRPr lang="en-US" altLang="en-US" sz="2800" dirty="0">
              <a:ea typeface="ＭＳ Ｐゴシック" panose="020B0600070205080204" pitchFamily="34" charset="-128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2662044-1F4D-9C40-B222-57235FE760D1}"/>
              </a:ext>
            </a:extLst>
          </p:cNvPr>
          <p:cNvSpPr txBox="1"/>
          <p:nvPr/>
        </p:nvSpPr>
        <p:spPr>
          <a:xfrm>
            <a:off x="217488" y="1757868"/>
            <a:ext cx="814874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3. Ensemble average: The ensemble average is over microstates.  Technically this is the microstates of the starting time ensemble (</a:t>
            </a:r>
            <a:r>
              <a:rPr lang="en-US" dirty="0" err="1"/>
              <a:t>ie</a:t>
            </a:r>
            <a:r>
              <a:rPr lang="en-US" dirty="0"/>
              <a:t>, all states at time 0). </a:t>
            </a:r>
          </a:p>
        </p:txBody>
      </p:sp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8E3FC7E5-5129-1041-99D3-AABE4809E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610720"/>
              </p:ext>
            </p:extLst>
          </p:nvPr>
        </p:nvGraphicFramePr>
        <p:xfrm>
          <a:off x="1412081" y="2870200"/>
          <a:ext cx="51720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195200" imgH="8191500" progId="Equation.3">
                  <p:embed/>
                </p:oleObj>
              </mc:Choice>
              <mc:Fallback>
                <p:oleObj name="Equation" r:id="rId3" imgW="63195200" imgH="8191500" progId="Equation.3">
                  <p:embed/>
                  <p:pic>
                    <p:nvPicPr>
                      <p:cNvPr id="64518" name="Object 2">
                        <a:extLst>
                          <a:ext uri="{FF2B5EF4-FFF2-40B4-BE49-F238E27FC236}">
                            <a16:creationId xmlns:a16="http://schemas.microsoft.com/office/drawing/2014/main" id="{374CCC9D-3F42-9F4B-BEBB-37F250302B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081" y="2870200"/>
                        <a:ext cx="51720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6">
            <a:extLst>
              <a:ext uri="{FF2B5EF4-FFF2-40B4-BE49-F238E27FC236}">
                <a16:creationId xmlns:a16="http://schemas.microsoft.com/office/drawing/2014/main" id="{64445756-1BA5-5D4B-B85B-18C5FD95D0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8604" y="3333750"/>
            <a:ext cx="0" cy="2701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7">
            <a:extLst>
              <a:ext uri="{FF2B5EF4-FFF2-40B4-BE49-F238E27FC236}">
                <a16:creationId xmlns:a16="http://schemas.microsoft.com/office/drawing/2014/main" id="{0D41084A-0D88-B942-98D8-652BD539C2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2254" y="6016625"/>
            <a:ext cx="538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Text Box 8">
            <a:extLst>
              <a:ext uri="{FF2B5EF4-FFF2-40B4-BE49-F238E27FC236}">
                <a16:creationId xmlns:a16="http://schemas.microsoft.com/office/drawing/2014/main" id="{5C62DC5E-CD62-7F4E-9CED-B21DB5252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7729" y="5668963"/>
            <a:ext cx="25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t</a:t>
            </a:r>
          </a:p>
        </p:txBody>
      </p:sp>
      <p:sp>
        <p:nvSpPr>
          <p:cNvPr id="49" name="Text Box 9">
            <a:extLst>
              <a:ext uri="{FF2B5EF4-FFF2-40B4-BE49-F238E27FC236}">
                <a16:creationId xmlns:a16="http://schemas.microsoft.com/office/drawing/2014/main" id="{E62BE6A0-9774-CA44-BDA3-0217FCC54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4016" y="6003925"/>
            <a:ext cx="34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t</a:t>
            </a:r>
            <a:r>
              <a:rPr lang="en-US" altLang="en-US" baseline="-25000"/>
              <a:t>1</a:t>
            </a:r>
          </a:p>
        </p:txBody>
      </p:sp>
      <p:sp>
        <p:nvSpPr>
          <p:cNvPr id="50" name="Freeform 10">
            <a:extLst>
              <a:ext uri="{FF2B5EF4-FFF2-40B4-BE49-F238E27FC236}">
                <a16:creationId xmlns:a16="http://schemas.microsoft.com/office/drawing/2014/main" id="{B523B55C-44A4-2D47-ADB9-6D285A4C70E2}"/>
              </a:ext>
            </a:extLst>
          </p:cNvPr>
          <p:cNvSpPr>
            <a:spLocks/>
          </p:cNvSpPr>
          <p:nvPr/>
        </p:nvSpPr>
        <p:spPr bwMode="auto">
          <a:xfrm>
            <a:off x="1394316" y="3930650"/>
            <a:ext cx="4572000" cy="655638"/>
          </a:xfrm>
          <a:custGeom>
            <a:avLst/>
            <a:gdLst>
              <a:gd name="T0" fmla="*/ 0 w 2880"/>
              <a:gd name="T1" fmla="*/ 2147483647 h 413"/>
              <a:gd name="T2" fmla="*/ 2147483647 w 2880"/>
              <a:gd name="T3" fmla="*/ 2147483647 h 413"/>
              <a:gd name="T4" fmla="*/ 2147483647 w 2880"/>
              <a:gd name="T5" fmla="*/ 2147483647 h 413"/>
              <a:gd name="T6" fmla="*/ 2147483647 w 2880"/>
              <a:gd name="T7" fmla="*/ 2147483647 h 413"/>
              <a:gd name="T8" fmla="*/ 2147483647 w 2880"/>
              <a:gd name="T9" fmla="*/ 2147483647 h 413"/>
              <a:gd name="T10" fmla="*/ 2147483647 w 2880"/>
              <a:gd name="T11" fmla="*/ 2147483647 h 413"/>
              <a:gd name="T12" fmla="*/ 2147483647 w 2880"/>
              <a:gd name="T13" fmla="*/ 2147483647 h 413"/>
              <a:gd name="T14" fmla="*/ 2147483647 w 2880"/>
              <a:gd name="T15" fmla="*/ 2147483647 h 413"/>
              <a:gd name="T16" fmla="*/ 2147483647 w 2880"/>
              <a:gd name="T17" fmla="*/ 2147483647 h 413"/>
              <a:gd name="T18" fmla="*/ 2147483647 w 2880"/>
              <a:gd name="T19" fmla="*/ 2147483647 h 413"/>
              <a:gd name="T20" fmla="*/ 2147483647 w 2880"/>
              <a:gd name="T21" fmla="*/ 2147483647 h 413"/>
              <a:gd name="T22" fmla="*/ 2147483647 w 2880"/>
              <a:gd name="T23" fmla="*/ 2147483647 h 413"/>
              <a:gd name="T24" fmla="*/ 2147483647 w 2880"/>
              <a:gd name="T25" fmla="*/ 2147483647 h 413"/>
              <a:gd name="T26" fmla="*/ 2147483647 w 2880"/>
              <a:gd name="T27" fmla="*/ 2147483647 h 413"/>
              <a:gd name="T28" fmla="*/ 2147483647 w 2880"/>
              <a:gd name="T29" fmla="*/ 2147483647 h 413"/>
              <a:gd name="T30" fmla="*/ 2147483647 w 2880"/>
              <a:gd name="T31" fmla="*/ 2147483647 h 413"/>
              <a:gd name="T32" fmla="*/ 2147483647 w 2880"/>
              <a:gd name="T33" fmla="*/ 2147483647 h 413"/>
              <a:gd name="T34" fmla="*/ 2147483647 w 2880"/>
              <a:gd name="T35" fmla="*/ 2147483647 h 413"/>
              <a:gd name="T36" fmla="*/ 2147483647 w 2880"/>
              <a:gd name="T37" fmla="*/ 2147483647 h 413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880"/>
              <a:gd name="T58" fmla="*/ 0 h 413"/>
              <a:gd name="T59" fmla="*/ 2880 w 2880"/>
              <a:gd name="T60" fmla="*/ 413 h 413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880" h="413">
                <a:moveTo>
                  <a:pt x="0" y="184"/>
                </a:moveTo>
                <a:cubicBezTo>
                  <a:pt x="91" y="191"/>
                  <a:pt x="101" y="185"/>
                  <a:pt x="165" y="203"/>
                </a:cubicBezTo>
                <a:cubicBezTo>
                  <a:pt x="198" y="212"/>
                  <a:pt x="265" y="230"/>
                  <a:pt x="265" y="230"/>
                </a:cubicBezTo>
                <a:cubicBezTo>
                  <a:pt x="391" y="225"/>
                  <a:pt x="454" y="264"/>
                  <a:pt x="530" y="203"/>
                </a:cubicBezTo>
                <a:cubicBezTo>
                  <a:pt x="562" y="178"/>
                  <a:pt x="596" y="138"/>
                  <a:pt x="631" y="120"/>
                </a:cubicBezTo>
                <a:cubicBezTo>
                  <a:pt x="648" y="111"/>
                  <a:pt x="686" y="102"/>
                  <a:pt x="686" y="102"/>
                </a:cubicBezTo>
                <a:cubicBezTo>
                  <a:pt x="858" y="113"/>
                  <a:pt x="1029" y="117"/>
                  <a:pt x="1198" y="84"/>
                </a:cubicBezTo>
                <a:cubicBezTo>
                  <a:pt x="1216" y="72"/>
                  <a:pt x="1235" y="59"/>
                  <a:pt x="1253" y="47"/>
                </a:cubicBezTo>
                <a:cubicBezTo>
                  <a:pt x="1262" y="41"/>
                  <a:pt x="1263" y="28"/>
                  <a:pt x="1271" y="20"/>
                </a:cubicBezTo>
                <a:cubicBezTo>
                  <a:pt x="1279" y="12"/>
                  <a:pt x="1289" y="8"/>
                  <a:pt x="1298" y="2"/>
                </a:cubicBezTo>
                <a:cubicBezTo>
                  <a:pt x="1466" y="9"/>
                  <a:pt x="1634" y="0"/>
                  <a:pt x="1801" y="20"/>
                </a:cubicBezTo>
                <a:cubicBezTo>
                  <a:pt x="1812" y="21"/>
                  <a:pt x="1810" y="40"/>
                  <a:pt x="1819" y="47"/>
                </a:cubicBezTo>
                <a:cubicBezTo>
                  <a:pt x="1834" y="59"/>
                  <a:pt x="1856" y="59"/>
                  <a:pt x="1874" y="66"/>
                </a:cubicBezTo>
                <a:cubicBezTo>
                  <a:pt x="1907" y="97"/>
                  <a:pt x="1885" y="81"/>
                  <a:pt x="1947" y="102"/>
                </a:cubicBezTo>
                <a:cubicBezTo>
                  <a:pt x="1978" y="112"/>
                  <a:pt x="2027" y="155"/>
                  <a:pt x="2057" y="175"/>
                </a:cubicBezTo>
                <a:cubicBezTo>
                  <a:pt x="2068" y="182"/>
                  <a:pt x="2074" y="195"/>
                  <a:pt x="2085" y="203"/>
                </a:cubicBezTo>
                <a:cubicBezTo>
                  <a:pt x="2159" y="256"/>
                  <a:pt x="2087" y="189"/>
                  <a:pt x="2149" y="239"/>
                </a:cubicBezTo>
                <a:cubicBezTo>
                  <a:pt x="2257" y="326"/>
                  <a:pt x="2359" y="386"/>
                  <a:pt x="2496" y="413"/>
                </a:cubicBezTo>
                <a:cubicBezTo>
                  <a:pt x="2843" y="403"/>
                  <a:pt x="2715" y="404"/>
                  <a:pt x="2880" y="40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Freeform 11">
            <a:extLst>
              <a:ext uri="{FF2B5EF4-FFF2-40B4-BE49-F238E27FC236}">
                <a16:creationId xmlns:a16="http://schemas.microsoft.com/office/drawing/2014/main" id="{167C6BDB-6F06-BA45-8034-61CD68793D66}"/>
              </a:ext>
            </a:extLst>
          </p:cNvPr>
          <p:cNvSpPr>
            <a:spLocks/>
          </p:cNvSpPr>
          <p:nvPr/>
        </p:nvSpPr>
        <p:spPr bwMode="auto">
          <a:xfrm>
            <a:off x="1422891" y="4479925"/>
            <a:ext cx="5110163" cy="803275"/>
          </a:xfrm>
          <a:custGeom>
            <a:avLst/>
            <a:gdLst>
              <a:gd name="T0" fmla="*/ 0 w 3219"/>
              <a:gd name="T1" fmla="*/ 2147483647 h 506"/>
              <a:gd name="T2" fmla="*/ 2147483647 w 3219"/>
              <a:gd name="T3" fmla="*/ 2147483647 h 506"/>
              <a:gd name="T4" fmla="*/ 2147483647 w 3219"/>
              <a:gd name="T5" fmla="*/ 2147483647 h 506"/>
              <a:gd name="T6" fmla="*/ 2147483647 w 3219"/>
              <a:gd name="T7" fmla="*/ 2147483647 h 506"/>
              <a:gd name="T8" fmla="*/ 2147483647 w 3219"/>
              <a:gd name="T9" fmla="*/ 2147483647 h 506"/>
              <a:gd name="T10" fmla="*/ 2147483647 w 3219"/>
              <a:gd name="T11" fmla="*/ 2147483647 h 506"/>
              <a:gd name="T12" fmla="*/ 2147483647 w 3219"/>
              <a:gd name="T13" fmla="*/ 2147483647 h 506"/>
              <a:gd name="T14" fmla="*/ 2147483647 w 3219"/>
              <a:gd name="T15" fmla="*/ 2147483647 h 506"/>
              <a:gd name="T16" fmla="*/ 2147483647 w 3219"/>
              <a:gd name="T17" fmla="*/ 2147483647 h 506"/>
              <a:gd name="T18" fmla="*/ 2147483647 w 3219"/>
              <a:gd name="T19" fmla="*/ 2147483647 h 506"/>
              <a:gd name="T20" fmla="*/ 2147483647 w 3219"/>
              <a:gd name="T21" fmla="*/ 2147483647 h 506"/>
              <a:gd name="T22" fmla="*/ 2147483647 w 3219"/>
              <a:gd name="T23" fmla="*/ 2147483647 h 506"/>
              <a:gd name="T24" fmla="*/ 2147483647 w 3219"/>
              <a:gd name="T25" fmla="*/ 2147483647 h 506"/>
              <a:gd name="T26" fmla="*/ 2147483647 w 3219"/>
              <a:gd name="T27" fmla="*/ 2147483647 h 50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219"/>
              <a:gd name="T43" fmla="*/ 0 h 506"/>
              <a:gd name="T44" fmla="*/ 3219 w 3219"/>
              <a:gd name="T45" fmla="*/ 506 h 50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219" h="506">
                <a:moveTo>
                  <a:pt x="0" y="67"/>
                </a:moveTo>
                <a:cubicBezTo>
                  <a:pt x="105" y="0"/>
                  <a:pt x="345" y="17"/>
                  <a:pt x="457" y="12"/>
                </a:cubicBezTo>
                <a:cubicBezTo>
                  <a:pt x="530" y="15"/>
                  <a:pt x="604" y="16"/>
                  <a:pt x="677" y="21"/>
                </a:cubicBezTo>
                <a:cubicBezTo>
                  <a:pt x="739" y="26"/>
                  <a:pt x="789" y="88"/>
                  <a:pt x="851" y="104"/>
                </a:cubicBezTo>
                <a:cubicBezTo>
                  <a:pt x="913" y="119"/>
                  <a:pt x="971" y="144"/>
                  <a:pt x="1033" y="158"/>
                </a:cubicBezTo>
                <a:cubicBezTo>
                  <a:pt x="1093" y="172"/>
                  <a:pt x="1155" y="177"/>
                  <a:pt x="1216" y="186"/>
                </a:cubicBezTo>
                <a:cubicBezTo>
                  <a:pt x="1371" y="237"/>
                  <a:pt x="1521" y="254"/>
                  <a:pt x="1683" y="268"/>
                </a:cubicBezTo>
                <a:cubicBezTo>
                  <a:pt x="1943" y="257"/>
                  <a:pt x="1824" y="272"/>
                  <a:pt x="1948" y="232"/>
                </a:cubicBezTo>
                <a:cubicBezTo>
                  <a:pt x="2192" y="239"/>
                  <a:pt x="2189" y="236"/>
                  <a:pt x="2350" y="259"/>
                </a:cubicBezTo>
                <a:cubicBezTo>
                  <a:pt x="2397" y="282"/>
                  <a:pt x="2459" y="314"/>
                  <a:pt x="2505" y="341"/>
                </a:cubicBezTo>
                <a:cubicBezTo>
                  <a:pt x="2546" y="365"/>
                  <a:pt x="2561" y="403"/>
                  <a:pt x="2615" y="405"/>
                </a:cubicBezTo>
                <a:cubicBezTo>
                  <a:pt x="2716" y="408"/>
                  <a:pt x="2816" y="411"/>
                  <a:pt x="2917" y="414"/>
                </a:cubicBezTo>
                <a:cubicBezTo>
                  <a:pt x="3095" y="435"/>
                  <a:pt x="3032" y="409"/>
                  <a:pt x="3118" y="451"/>
                </a:cubicBezTo>
                <a:cubicBezTo>
                  <a:pt x="3151" y="484"/>
                  <a:pt x="3179" y="487"/>
                  <a:pt x="3219" y="50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12">
            <a:extLst>
              <a:ext uri="{FF2B5EF4-FFF2-40B4-BE49-F238E27FC236}">
                <a16:creationId xmlns:a16="http://schemas.microsoft.com/office/drawing/2014/main" id="{C1CBA0EE-41DF-0246-970C-230D3A50C25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6441" y="3317875"/>
            <a:ext cx="0" cy="265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Oval 13">
            <a:extLst>
              <a:ext uri="{FF2B5EF4-FFF2-40B4-BE49-F238E27FC236}">
                <a16:creationId xmlns:a16="http://schemas.microsoft.com/office/drawing/2014/main" id="{31D4436B-DCF4-394E-912A-A26203BE2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4841" y="3946525"/>
            <a:ext cx="188913" cy="1889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" name="Oval 14">
            <a:extLst>
              <a:ext uri="{FF2B5EF4-FFF2-40B4-BE49-F238E27FC236}">
                <a16:creationId xmlns:a16="http://schemas.microsoft.com/office/drawing/2014/main" id="{FCCA1787-6AD3-A04E-924F-5116D8976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3254" y="5332413"/>
            <a:ext cx="188912" cy="1889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" name="Oval 15">
            <a:extLst>
              <a:ext uri="{FF2B5EF4-FFF2-40B4-BE49-F238E27FC236}">
                <a16:creationId xmlns:a16="http://schemas.microsoft.com/office/drawing/2014/main" id="{73C3FD2C-870A-BD45-99D9-4EB248847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3254" y="4803775"/>
            <a:ext cx="188912" cy="1889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6" name="Object 3">
            <a:extLst>
              <a:ext uri="{FF2B5EF4-FFF2-40B4-BE49-F238E27FC236}">
                <a16:creationId xmlns:a16="http://schemas.microsoft.com/office/drawing/2014/main" id="{7FFEB319-CD1B-BE45-AC48-E7A4F82B5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238171"/>
              </p:ext>
            </p:extLst>
          </p:nvPr>
        </p:nvGraphicFramePr>
        <p:xfrm>
          <a:off x="4580429" y="3641725"/>
          <a:ext cx="1006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293600" imgH="5854700" progId="Equation.DSMT4">
                  <p:embed/>
                </p:oleObj>
              </mc:Choice>
              <mc:Fallback>
                <p:oleObj name="Equation" r:id="rId5" imgW="12293600" imgH="5854700" progId="Equation.DSMT4">
                  <p:embed/>
                  <p:pic>
                    <p:nvPicPr>
                      <p:cNvPr id="64529" name="Object 3">
                        <a:extLst>
                          <a:ext uri="{FF2B5EF4-FFF2-40B4-BE49-F238E27FC236}">
                            <a16:creationId xmlns:a16="http://schemas.microsoft.com/office/drawing/2014/main" id="{921922B1-2364-B24B-9F57-A5BA4D1781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429" y="3641725"/>
                        <a:ext cx="10064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17">
            <a:extLst>
              <a:ext uri="{FF2B5EF4-FFF2-40B4-BE49-F238E27FC236}">
                <a16:creationId xmlns:a16="http://schemas.microsoft.com/office/drawing/2014/main" id="{552F6E23-02E9-9C4D-92A7-D9061CB9E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6016" y="3983038"/>
            <a:ext cx="449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/>
              <a:t>s</a:t>
            </a:r>
            <a:r>
              <a:rPr lang="en-US" altLang="en-US" sz="2400" baseline="-25000"/>
              <a:t>1</a:t>
            </a:r>
          </a:p>
        </p:txBody>
      </p:sp>
      <p:sp>
        <p:nvSpPr>
          <p:cNvPr id="58" name="Text Box 18">
            <a:extLst>
              <a:ext uri="{FF2B5EF4-FFF2-40B4-BE49-F238E27FC236}">
                <a16:creationId xmlns:a16="http://schemas.microsoft.com/office/drawing/2014/main" id="{9D6F3527-F87F-624B-982B-D61915FDD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5379" y="4381500"/>
            <a:ext cx="449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/>
              <a:t>s</a:t>
            </a:r>
            <a:r>
              <a:rPr lang="en-US" altLang="en-US" sz="2400" baseline="-25000"/>
              <a:t>2</a:t>
            </a:r>
          </a:p>
        </p:txBody>
      </p:sp>
      <p:graphicFrame>
        <p:nvGraphicFramePr>
          <p:cNvPr id="59" name="Object 4">
            <a:extLst>
              <a:ext uri="{FF2B5EF4-FFF2-40B4-BE49-F238E27FC236}">
                <a16:creationId xmlns:a16="http://schemas.microsoft.com/office/drawing/2014/main" id="{C3D393FC-ACC8-4244-B2A0-97865572B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893987"/>
              </p:ext>
            </p:extLst>
          </p:nvPr>
        </p:nvGraphicFramePr>
        <p:xfrm>
          <a:off x="3327891" y="4303713"/>
          <a:ext cx="10302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85700" imgH="5854700" progId="Equation.DSMT4">
                  <p:embed/>
                </p:oleObj>
              </mc:Choice>
              <mc:Fallback>
                <p:oleObj name="Equation" r:id="rId7" imgW="12585700" imgH="5854700" progId="Equation.DSMT4">
                  <p:embed/>
                  <p:pic>
                    <p:nvPicPr>
                      <p:cNvPr id="64532" name="Object 4">
                        <a:extLst>
                          <a:ext uri="{FF2B5EF4-FFF2-40B4-BE49-F238E27FC236}">
                            <a16:creationId xmlns:a16="http://schemas.microsoft.com/office/drawing/2014/main" id="{9C3C4DEA-BC28-314D-876C-550B9D5D7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891" y="4303713"/>
                        <a:ext cx="1030288" cy="479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">
            <a:extLst>
              <a:ext uri="{FF2B5EF4-FFF2-40B4-BE49-F238E27FC236}">
                <a16:creationId xmlns:a16="http://schemas.microsoft.com/office/drawing/2014/main" id="{C0CFB4CA-AE7B-8E4C-97CD-FB5E407C2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108860"/>
              </p:ext>
            </p:extLst>
          </p:nvPr>
        </p:nvGraphicFramePr>
        <p:xfrm>
          <a:off x="3256454" y="5334000"/>
          <a:ext cx="10302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585700" imgH="5854700" progId="Equation.DSMT4">
                  <p:embed/>
                </p:oleObj>
              </mc:Choice>
              <mc:Fallback>
                <p:oleObj name="Equation" r:id="rId9" imgW="12585700" imgH="5854700" progId="Equation.DSMT4">
                  <p:embed/>
                  <p:pic>
                    <p:nvPicPr>
                      <p:cNvPr id="64533" name="Object 5">
                        <a:extLst>
                          <a:ext uri="{FF2B5EF4-FFF2-40B4-BE49-F238E27FC236}">
                            <a16:creationId xmlns:a16="http://schemas.microsoft.com/office/drawing/2014/main" id="{A8C83AA8-3264-3446-8D5F-1D9BCFF2D4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454" y="5334000"/>
                        <a:ext cx="1030287" cy="479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21">
            <a:extLst>
              <a:ext uri="{FF2B5EF4-FFF2-40B4-BE49-F238E27FC236}">
                <a16:creationId xmlns:a16="http://schemas.microsoft.com/office/drawing/2014/main" id="{08AC1C29-737E-E34B-B57D-AFA70171C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9029" y="5084763"/>
            <a:ext cx="449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/>
              <a:t>s</a:t>
            </a:r>
            <a:r>
              <a:rPr lang="en-US" altLang="en-US" sz="2400" baseline="-25000"/>
              <a:t>3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2E7981E-60A9-AD4C-BAA7-6197DAA98B4F}"/>
              </a:ext>
            </a:extLst>
          </p:cNvPr>
          <p:cNvSpPr txBox="1"/>
          <p:nvPr/>
        </p:nvSpPr>
        <p:spPr>
          <a:xfrm>
            <a:off x="467340" y="6249957"/>
            <a:ext cx="771182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o how do I do thi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FA37B158-287C-D14F-94E6-7D53699E9A09}"/>
                  </a:ext>
                </a:extLst>
              </p:cNvPr>
              <p:cNvSpPr txBox="1"/>
              <p:nvPr/>
            </p:nvSpPr>
            <p:spPr>
              <a:xfrm>
                <a:off x="2178269" y="1083707"/>
                <a:ext cx="4587764" cy="8749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begChr m:val="⟨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subSup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FA37B158-287C-D14F-94E6-7D53699E9A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8269" y="1083707"/>
                <a:ext cx="4587764" cy="874920"/>
              </a:xfrm>
              <a:prstGeom prst="rect">
                <a:avLst/>
              </a:prstGeom>
              <a:blipFill>
                <a:blip r:embed="rId12"/>
                <a:stretch>
                  <a:fillRect t="-132857" b="-2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95278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Footer Placeholder 4">
            <a:extLst>
              <a:ext uri="{FF2B5EF4-FFF2-40B4-BE49-F238E27FC236}">
                <a16:creationId xmlns:a16="http://schemas.microsoft.com/office/drawing/2014/main" id="{1E98E256-0D79-3347-BCD6-777B13D8A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000" dirty="0"/>
          </a:p>
        </p:txBody>
      </p:sp>
      <p:sp>
        <p:nvSpPr>
          <p:cNvPr id="64514" name="Slide Number Placeholder 5">
            <a:extLst>
              <a:ext uri="{FF2B5EF4-FFF2-40B4-BE49-F238E27FC236}">
                <a16:creationId xmlns:a16="http://schemas.microsoft.com/office/drawing/2014/main" id="{1B365827-E0DD-5340-97B8-665D15ABD9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000"/>
          </a:p>
          <a:p>
            <a:pPr eaLnBrk="1" hangingPunct="1"/>
            <a:fld id="{B3FAE778-88CC-3E46-943C-B719D1D3D79B}" type="slidenum">
              <a:rPr lang="en-US" altLang="en-US" sz="1000"/>
              <a:pPr eaLnBrk="1" hangingPunct="1"/>
              <a:t>8</a:t>
            </a:fld>
            <a:endParaRPr lang="en-US" altLang="en-US" sz="1000"/>
          </a:p>
        </p:txBody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B83E0954-0ED0-4242-9746-5AAA039C24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What Averaging is Done in Time Correlation Functions?</a:t>
            </a:r>
            <a:endParaRPr lang="en-US" altLang="en-US" sz="2800" dirty="0">
              <a:ea typeface="ＭＳ Ｐゴシック" panose="020B0600070205080204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517" name="Rectangle 4">
                <a:extLst>
                  <a:ext uri="{FF2B5EF4-FFF2-40B4-BE49-F238E27FC236}">
                    <a16:creationId xmlns:a16="http://schemas.microsoft.com/office/drawing/2014/main" id="{377FDB0A-B221-AE4C-9B9E-D626F59D798D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4638" y="2081557"/>
                <a:ext cx="8123128" cy="3142084"/>
              </a:xfrm>
            </p:spPr>
            <p:txBody>
              <a:bodyPr>
                <a:normAutofit/>
              </a:bodyPr>
              <a:lstStyle/>
              <a:p>
                <a:pPr eaLnBrk="1" hangingPunct="1">
                  <a:defRPr/>
                </a:pPr>
                <a:r>
                  <a:rPr lang="en-US" sz="2000" dirty="0">
                    <a:ea typeface="ＭＳ Ｐゴシック" charset="0"/>
                    <a:cs typeface="ＭＳ Ｐゴシック" charset="0"/>
                  </a:rPr>
                  <a:t>Averag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</m:d>
                  </m:oMath>
                </a14:m>
                <a:r>
                  <a:rPr lang="en-US" sz="2000" dirty="0">
                    <a:ea typeface="ＭＳ Ｐゴシック" charset="0"/>
                    <a:cs typeface="ＭＳ Ｐゴシック" charset="0"/>
                  </a:rPr>
                  <a:t> at tim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ea typeface="ＭＳ Ｐゴシック" charset="0"/>
                    <a:cs typeface="ＭＳ Ｐゴシック" charset="0"/>
                  </a:rPr>
                  <a:t>over values that came from an ensemble of initial (t=0) states.  This could be done by doing many MD runs with different starting velocities and/or positions.  However …</a:t>
                </a:r>
              </a:p>
              <a:p>
                <a:pPr eaLnBrk="1" hangingPunct="1">
                  <a:defRPr/>
                </a:pPr>
                <a:r>
                  <a:rPr lang="en-US" sz="2000" dirty="0">
                    <a:ea typeface="ＭＳ Ｐゴシック" charset="0"/>
                    <a:cs typeface="ＭＳ Ｐゴシック" charset="0"/>
                  </a:rPr>
                  <a:t>Assuming the system is ergodic and at equilibrium then averaging over the starting ensemble will give the same result as averaging over space (spatial/atom average) and/or time (multiple time origins average). So this average happens automatically wen you do the other averages.</a:t>
                </a:r>
              </a:p>
            </p:txBody>
          </p:sp>
        </mc:Choice>
        <mc:Fallback xmlns="">
          <p:sp>
            <p:nvSpPr>
              <p:cNvPr id="64517" name="Rectangle 4">
                <a:extLst>
                  <a:ext uri="{FF2B5EF4-FFF2-40B4-BE49-F238E27FC236}">
                    <a16:creationId xmlns:a16="http://schemas.microsoft.com/office/drawing/2014/main" id="{377FDB0A-B221-AE4C-9B9E-D626F59D798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4638" y="2081557"/>
                <a:ext cx="8123128" cy="3142084"/>
              </a:xfrm>
              <a:blipFill>
                <a:blip r:embed="rId3"/>
                <a:stretch>
                  <a:fillRect l="-624" t="-803" r="-12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51F03C3-EA2A-CF4A-8158-F03926600C5D}"/>
                  </a:ext>
                </a:extLst>
              </p:cNvPr>
              <p:cNvSpPr txBox="1"/>
              <p:nvPr/>
            </p:nvSpPr>
            <p:spPr>
              <a:xfrm>
                <a:off x="2178269" y="1083707"/>
                <a:ext cx="4587764" cy="8749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begChr m:val="⟨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subSup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</m:nary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51F03C3-EA2A-CF4A-8158-F03926600C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8269" y="1083707"/>
                <a:ext cx="4587764" cy="874920"/>
              </a:xfrm>
              <a:prstGeom prst="rect">
                <a:avLst/>
              </a:prstGeom>
              <a:blipFill>
                <a:blip r:embed="rId4"/>
                <a:stretch>
                  <a:fillRect t="-132857" b="-2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ime correlation functions give kinetic coefficients of linear response theory (from the fluctuation-dissipation theorem).</a:t>
            </a:r>
          </a:p>
          <a:p>
            <a:r>
              <a:rPr lang="en-US" dirty="0"/>
              <a:t>The diffusion coefficient is given by the velocity-velocity time correlation function and the Einstein relation.</a:t>
            </a:r>
          </a:p>
          <a:p>
            <a:r>
              <a:rPr lang="en-US" dirty="0"/>
              <a:t>Time correlations functions typically need to </a:t>
            </a:r>
          </a:p>
          <a:p>
            <a:pPr lvl="1"/>
            <a:r>
              <a:rPr lang="en-US" dirty="0"/>
              <a:t>Approximate </a:t>
            </a:r>
            <a:r>
              <a:rPr lang="en-US" dirty="0" err="1"/>
              <a:t>infinte</a:t>
            </a:r>
            <a:r>
              <a:rPr lang="en-US" dirty="0"/>
              <a:t> time with a finite limit.</a:t>
            </a:r>
          </a:p>
          <a:p>
            <a:pPr lvl="1"/>
            <a:r>
              <a:rPr lang="en-US" dirty="0"/>
              <a:t>Average over space/atoms and time origins.</a:t>
            </a:r>
          </a:p>
          <a:p>
            <a:pPr lvl="1"/>
            <a:r>
              <a:rPr lang="en-US" dirty="0"/>
              <a:t>Average over ensembles, but this comes for free from space and time averaging.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8147BCF7-7B43-C948-BA56-07BBBECFF4C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830900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79</TotalTime>
  <Words>616</Words>
  <Application>Microsoft Macintosh PowerPoint</Application>
  <PresentationFormat>On-screen Show (4:3)</PresentationFormat>
  <Paragraphs>72</Paragraphs>
  <Slides>9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ＭＳ Ｐゴシック</vt:lpstr>
      <vt:lpstr>Arial</vt:lpstr>
      <vt:lpstr>Cambria Math</vt:lpstr>
      <vt:lpstr>Default Design</vt:lpstr>
      <vt:lpstr>Equation</vt:lpstr>
      <vt:lpstr>Molecular Dynamics  Time Correlation Functions</vt:lpstr>
      <vt:lpstr>Outline</vt:lpstr>
      <vt:lpstr>Time Correlation Functions</vt:lpstr>
      <vt:lpstr>Time Correlation Function: Velocity-Velocity and Diffusion Constant</vt:lpstr>
      <vt:lpstr>What Averaging is Done in Time Correlation Functions?</vt:lpstr>
      <vt:lpstr>What Averaging is Done in Time Correlation Functions?</vt:lpstr>
      <vt:lpstr>What Averaging is Done in Time Correlation Functions?</vt:lpstr>
      <vt:lpstr>What Averaging is Done in Time Correlation Functions?</vt:lpstr>
      <vt:lpstr>Summary</vt:lpstr>
    </vt:vector>
  </TitlesOfParts>
  <Company>U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dmorgan</dc:creator>
  <cp:lastModifiedBy>yuan ping</cp:lastModifiedBy>
  <cp:revision>1310</cp:revision>
  <dcterms:created xsi:type="dcterms:W3CDTF">2009-10-13T01:58:38Z</dcterms:created>
  <dcterms:modified xsi:type="dcterms:W3CDTF">2024-10-28T23:38:19Z</dcterms:modified>
</cp:coreProperties>
</file>